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E67A8B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E67A8B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E67A8B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7042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770C6A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11721A" w:rsidRPr="0011721A">
        <w:rPr>
          <w:rFonts w:ascii="Arial" w:hAnsi="Arial" w:cs="Arial"/>
          <w:b/>
          <w:caps/>
        </w:rPr>
        <w:t xml:space="preserve"> </w:t>
      </w:r>
      <w:r w:rsidR="0011721A" w:rsidRPr="007C2799">
        <w:rPr>
          <w:rFonts w:ascii="Arial" w:hAnsi="Arial" w:cs="Arial"/>
          <w:b/>
          <w:caps/>
        </w:rPr>
        <w:t>5H213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6074FD">
        <w:rPr>
          <w:rFonts w:ascii="Arial" w:hAnsi="Arial" w:cs="Arial"/>
          <w:b/>
        </w:rPr>
        <w:t>10</w:t>
      </w:r>
      <w:r w:rsidR="003C0175">
        <w:rPr>
          <w:rFonts w:ascii="Arial" w:hAnsi="Arial" w:cs="Arial"/>
          <w:b/>
        </w:rPr>
        <w:t>-</w:t>
      </w:r>
      <w:r w:rsidR="002151A6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>-2021 (</w:t>
      </w:r>
      <w:r w:rsidR="006074FD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2151A6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2034BD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I- Semester External Examination, </w:t>
      </w:r>
      <w:r w:rsidR="002151A6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11721A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NGINEERING MATHEMATICS – II (Common to All except BT)</w:t>
      </w:r>
      <w:r>
        <w:rPr>
          <w:rFonts w:ascii="Arial" w:hAnsi="Arial" w:cs="Arial"/>
          <w:b/>
        </w:rPr>
        <w:tab/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E67A8B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</w:t>
      </w:r>
      <w:r w:rsidR="00097966">
        <w:rPr>
          <w:rFonts w:ascii="Arial" w:hAnsi="Arial" w:cs="Arial"/>
          <w:b/>
        </w:rPr>
        <w:t>STIONS. EACH QUESTION CARRIES 15</w:t>
      </w:r>
      <w:r>
        <w:rPr>
          <w:rFonts w:ascii="Arial" w:hAnsi="Arial" w:cs="Arial"/>
          <w:b/>
        </w:rPr>
        <w:t xml:space="preserve">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7B0701" w:rsidRPr="00F40D2A" w:rsidTr="006F02A4">
        <w:tc>
          <w:tcPr>
            <w:tcW w:w="466" w:type="dxa"/>
          </w:tcPr>
          <w:p w:rsidR="007B0701" w:rsidRPr="006B240C" w:rsidRDefault="007B0701" w:rsidP="006F02A4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7B0701" w:rsidRPr="006B240C" w:rsidRDefault="007B0701" w:rsidP="006F02A4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7B0701" w:rsidRPr="006B240C" w:rsidRDefault="007B0701" w:rsidP="006F02A4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7B0701" w:rsidRPr="00AB4794" w:rsidRDefault="007B0701" w:rsidP="006F02A4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7B0701" w:rsidRPr="00AB4794" w:rsidRDefault="007B0701" w:rsidP="006F02A4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7B0701" w:rsidRPr="00AB4794" w:rsidRDefault="007B0701" w:rsidP="006F02A4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8073B4" w:rsidRDefault="007B0701" w:rsidP="006F02A4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Find the inverse of the  matrix  </w:t>
            </w:r>
            <w:r w:rsidRPr="00F72963">
              <w:rPr>
                <w:rFonts w:ascii="Arial" w:eastAsiaTheme="minorHAnsi" w:hAnsi="Arial" w:cs="Arial"/>
                <w:bCs/>
                <w:position w:val="-50"/>
              </w:rPr>
              <w:object w:dxaOrig="190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1pt;height:55.9pt" o:ole="">
                  <v:imagedata r:id="rId9" o:title=""/>
                </v:shape>
                <o:OLEObject Type="Embed" ProgID="Equation.DSMT4" ShapeID="_x0000_i1025" DrawAspect="Content" ObjectID="_1687427823" r:id="rId10"/>
              </w:object>
            </w:r>
            <w:r w:rsidRPr="00F72963">
              <w:rPr>
                <w:rFonts w:ascii="Arial" w:eastAsiaTheme="minorHAnsi" w:hAnsi="Arial" w:cs="Arial"/>
                <w:bCs/>
              </w:rPr>
              <w:t>by Guass – Jordan method.</w:t>
            </w:r>
          </w:p>
        </w:tc>
        <w:tc>
          <w:tcPr>
            <w:tcW w:w="447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B0701" w:rsidRDefault="007B0701" w:rsidP="006F02A4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B0701" w:rsidRPr="003B7BBF" w:rsidRDefault="007B0701" w:rsidP="006F02A4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7B0701" w:rsidRPr="00DC6355" w:rsidRDefault="007B0701" w:rsidP="006F02A4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Solve the system of equations x + y + z =8, 2x + 3y +2z = 19, 4x +2y +3z = 23 </w: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B0701" w:rsidRPr="003B7BBF" w:rsidRDefault="007B0701" w:rsidP="006F02A4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B0701" w:rsidRPr="006A4553" w:rsidRDefault="007B0701" w:rsidP="006F02A4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33" w:type="dxa"/>
          </w:tcPr>
          <w:p w:rsidR="007B0701" w:rsidRPr="003B7BBF" w:rsidRDefault="007B0701" w:rsidP="006F02A4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>Find the Eigen values and Eigen Vectors of</w:t>
            </w:r>
            <w:r>
              <w:rPr>
                <w:rFonts w:ascii="Arial" w:eastAsiaTheme="minorHAnsi" w:hAnsi="Arial" w:cs="Arial"/>
                <w:bCs/>
              </w:rPr>
              <w:t xml:space="preserve"> the matrix </w:t>
            </w:r>
            <w:r w:rsidRPr="00F72963">
              <w:rPr>
                <w:rFonts w:ascii="Arial" w:eastAsiaTheme="minorHAnsi" w:hAnsi="Arial" w:cs="Arial"/>
                <w:bCs/>
              </w:rPr>
              <w:t xml:space="preserve"> A</w:t>
            </w:r>
            <w:r>
              <w:rPr>
                <w:rFonts w:ascii="Arial" w:eastAsiaTheme="minorHAnsi" w:hAnsi="Arial" w:cs="Arial"/>
                <w:bCs/>
              </w:rPr>
              <w:t xml:space="preserve">,  </w:t>
            </w:r>
            <w:r w:rsidRPr="00F72963">
              <w:rPr>
                <w:rFonts w:ascii="Arial" w:eastAsiaTheme="minorHAnsi" w:hAnsi="Arial" w:cs="Arial"/>
                <w:bCs/>
              </w:rPr>
              <w:t xml:space="preserve">where </w:t>
            </w:r>
            <w:r w:rsidRPr="00F72963">
              <w:rPr>
                <w:rFonts w:ascii="Arial" w:eastAsiaTheme="minorHAnsi" w:hAnsi="Arial" w:cs="Arial"/>
                <w:bCs/>
                <w:position w:val="-50"/>
              </w:rPr>
              <w:object w:dxaOrig="1900" w:dyaOrig="1120">
                <v:shape id="_x0000_i1026" type="#_x0000_t75" style="width:95.1pt;height:55.9pt" o:ole="">
                  <v:imagedata r:id="rId11" o:title=""/>
                </v:shape>
                <o:OLEObject Type="Embed" ProgID="Equation.DSMT4" ShapeID="_x0000_i1026" DrawAspect="Content" ObjectID="_1687427824" r:id="rId12"/>
              </w:objec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B0701" w:rsidRPr="003B7BBF" w:rsidRDefault="007B0701" w:rsidP="006F02A4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>Solve (y + z)p - (z + x)q = x - y</w: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>Solve p +q =  z</w:t>
            </w:r>
            <w:r w:rsidRPr="00F72963">
              <w:rPr>
                <w:rFonts w:ascii="Arial" w:eastAsiaTheme="minorHAnsi" w:hAnsi="Arial" w:cs="Arial"/>
                <w:bCs/>
                <w:vertAlign w:val="superscript"/>
              </w:rPr>
              <w:t>2</w:t>
            </w:r>
            <w:r w:rsidRPr="00F72963">
              <w:rPr>
                <w:rFonts w:ascii="Arial" w:eastAsiaTheme="minorHAnsi" w:hAnsi="Arial" w:cs="Arial"/>
                <w:bCs/>
              </w:rPr>
              <w:t xml:space="preserve"> + 1</w: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Find the Laplace transform of f(t) = |t-1|+|t+1| t </w:t>
            </w:r>
            <w:r w:rsidRPr="00F72963">
              <w:rPr>
                <w:rFonts w:ascii="Arial" w:eastAsiaTheme="minorHAnsi" w:hAnsi="Arial" w:cs="Arial"/>
                <w:bCs/>
                <w:position w:val="-4"/>
              </w:rPr>
              <w:object w:dxaOrig="200" w:dyaOrig="240">
                <v:shape id="_x0000_i1027" type="#_x0000_t75" style="width:10.2pt;height:12.35pt" o:ole="">
                  <v:imagedata r:id="rId13" o:title=""/>
                </v:shape>
                <o:OLEObject Type="Embed" ProgID="Equation.DSMT4" ShapeID="_x0000_i1027" DrawAspect="Content" ObjectID="_1687427825" r:id="rId14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 0</w: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The current i(t) and the change q(t) on the capacitor in an electric circuit satisfy the equations </w:t>
            </w:r>
            <w:r w:rsidRPr="00F72963">
              <w:rPr>
                <w:rFonts w:ascii="Arial" w:eastAsiaTheme="minorHAnsi" w:hAnsi="Arial" w:cs="Arial"/>
                <w:bCs/>
                <w:position w:val="-32"/>
              </w:rPr>
              <w:object w:dxaOrig="3140" w:dyaOrig="740">
                <v:shape id="_x0000_i1028" type="#_x0000_t75" style="width:156.35pt;height:37.05pt" o:ole="">
                  <v:imagedata r:id="rId15" o:title=""/>
                </v:shape>
                <o:OLEObject Type="Embed" ProgID="Equation.DSMT4" ShapeID="_x0000_i1028" DrawAspect="Content" ObjectID="_1687427826" r:id="rId16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 where L, R, C are constants and t is time after closing the switch in the circuit. If q(t) = i (t) =0. Find the current at any time t.</w: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B0701" w:rsidRPr="006A4553" w:rsidRDefault="007B0701" w:rsidP="006F02A4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913042" w:rsidRPr="00913042" w:rsidRDefault="00913042" w:rsidP="006F02A4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>Find 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0</w:t>
            </w:r>
            <w:r w:rsidRPr="00F72963">
              <w:rPr>
                <w:rFonts w:ascii="Arial" w:eastAsiaTheme="minorHAnsi" w:hAnsi="Arial" w:cs="Arial"/>
                <w:bCs/>
              </w:rPr>
              <w:t>, 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1</w:t>
            </w:r>
            <w:r w:rsidRPr="00F72963">
              <w:rPr>
                <w:rFonts w:ascii="Arial" w:eastAsiaTheme="minorHAnsi" w:hAnsi="Arial" w:cs="Arial"/>
                <w:bCs/>
              </w:rPr>
              <w:t>,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2</w:t>
            </w:r>
            <w:r w:rsidRPr="00F72963">
              <w:rPr>
                <w:rFonts w:ascii="Arial" w:eastAsiaTheme="minorHAnsi" w:hAnsi="Arial" w:cs="Arial"/>
                <w:bCs/>
              </w:rPr>
              <w:t>,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3</w:t>
            </w:r>
            <w:r w:rsidRPr="00F72963">
              <w:rPr>
                <w:rFonts w:ascii="Arial" w:eastAsiaTheme="minorHAnsi" w:hAnsi="Arial" w:cs="Arial"/>
                <w:bCs/>
              </w:rPr>
              <w:t xml:space="preserve"> if </w:t>
            </w:r>
            <w:r w:rsidRPr="00F72963">
              <w:rPr>
                <w:rFonts w:ascii="Arial" w:eastAsiaTheme="minorHAnsi" w:hAnsi="Arial" w:cs="Arial"/>
                <w:bCs/>
                <w:position w:val="-36"/>
              </w:rPr>
              <w:object w:dxaOrig="2240" w:dyaOrig="740">
                <v:shape id="_x0000_i1029" type="#_x0000_t75" style="width:112.3pt;height:37.05pt" o:ole="">
                  <v:imagedata r:id="rId17" o:title=""/>
                </v:shape>
                <o:OLEObject Type="Embed" ProgID="Equation.DSMT4" ShapeID="_x0000_i1029" DrawAspect="Content" ObjectID="_1687427827" r:id="rId18"/>
              </w:objec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13042" w:rsidRPr="00913042" w:rsidRDefault="00913042" w:rsidP="006F02A4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F72963">
              <w:rPr>
                <w:rFonts w:ascii="Arial" w:eastAsiaTheme="minorHAnsi" w:hAnsi="Arial" w:cs="Arial"/>
                <w:bCs/>
                <w:position w:val="-34"/>
              </w:rPr>
              <w:object w:dxaOrig="1980" w:dyaOrig="800">
                <v:shape id="_x0000_i1030" type="#_x0000_t75" style="width:98.85pt;height:39.75pt" o:ole="">
                  <v:imagedata r:id="rId19" o:title=""/>
                </v:shape>
                <o:OLEObject Type="Embed" ProgID="Equation.DSMT4" ShapeID="_x0000_i1030" DrawAspect="Content" ObjectID="_1687427828" r:id="rId20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 by using convolution theorem.</w:t>
            </w:r>
          </w:p>
        </w:tc>
        <w:tc>
          <w:tcPr>
            <w:tcW w:w="447" w:type="dxa"/>
          </w:tcPr>
          <w:p w:rsidR="007B0701" w:rsidRPr="006A4553" w:rsidRDefault="007B0701" w:rsidP="006F02A4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913042" w:rsidRDefault="00913042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913042" w:rsidRDefault="00913042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913042" w:rsidRDefault="00913042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913042" w:rsidRDefault="00913042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913042" w:rsidRDefault="00913042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913042" w:rsidRDefault="00913042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913042" w:rsidRDefault="00913042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7B0701" w:rsidRPr="00F72963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6.</w:t>
            </w: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>Find the Fourier sine and cosine transforms of x</w:t>
            </w:r>
            <w:r w:rsidRPr="00F72963">
              <w:rPr>
                <w:rFonts w:ascii="Arial" w:eastAsiaTheme="minorHAnsi" w:hAnsi="Arial" w:cs="Arial"/>
                <w:bCs/>
                <w:vertAlign w:val="superscript"/>
              </w:rPr>
              <w:t>n-1</w:t>
            </w:r>
            <w:r w:rsidRPr="00F72963">
              <w:rPr>
                <w:rFonts w:ascii="Arial" w:eastAsiaTheme="minorHAnsi" w:hAnsi="Arial" w:cs="Arial"/>
                <w:bCs/>
              </w:rPr>
              <w:t xml:space="preserve"> .</w: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5733C4">
              <w:rPr>
                <w:rFonts w:ascii="Arial" w:hAnsi="Arial" w:cs="Arial"/>
              </w:rPr>
              <w:t xml:space="preserve">Find the Fourier series for f(x) = </w:t>
            </w:r>
            <w:r w:rsidRPr="005733C4">
              <w:rPr>
                <w:rFonts w:ascii="Arial" w:hAnsi="Arial" w:cs="Arial"/>
                <w:position w:val="-24"/>
              </w:rPr>
              <w:object w:dxaOrig="600" w:dyaOrig="620">
                <v:shape id="_x0000_i1031" type="#_x0000_t75" style="width:30.1pt;height:30.65pt" o:ole="">
                  <v:imagedata r:id="rId21" o:title=""/>
                </v:shape>
                <o:OLEObject Type="Embed" ProgID="Equation.3" ShapeID="_x0000_i1031" DrawAspect="Content" ObjectID="_1687427829" r:id="rId22"/>
              </w:object>
            </w:r>
            <w:r w:rsidRPr="005733C4">
              <w:rPr>
                <w:rFonts w:ascii="Arial" w:hAnsi="Arial" w:cs="Arial"/>
              </w:rPr>
              <w:t xml:space="preserve"> in (0, 2π) and hence deduce that </w:t>
            </w:r>
            <w:r w:rsidRPr="005733C4">
              <w:rPr>
                <w:rFonts w:ascii="Arial" w:hAnsi="Arial" w:cs="Arial"/>
                <w:position w:val="-24"/>
              </w:rPr>
              <w:object w:dxaOrig="2280" w:dyaOrig="620">
                <v:shape id="_x0000_i1032" type="#_x0000_t75" style="width:113.9pt;height:30.65pt" o:ole="">
                  <v:imagedata r:id="rId23" o:title=""/>
                </v:shape>
                <o:OLEObject Type="Embed" ProgID="Equation.3" ShapeID="_x0000_i1032" DrawAspect="Content" ObjectID="_1687427830" r:id="rId24"/>
              </w:objec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B0701" w:rsidRPr="00F40D2A" w:rsidTr="006F02A4">
        <w:tc>
          <w:tcPr>
            <w:tcW w:w="466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Verify Cayley – Hamilton theorem for the matrix  </w:t>
            </w:r>
            <w:r w:rsidRPr="00F72963">
              <w:rPr>
                <w:rFonts w:ascii="Arial" w:eastAsiaTheme="minorHAnsi" w:hAnsi="Arial" w:cs="Arial"/>
                <w:bCs/>
                <w:position w:val="-50"/>
              </w:rPr>
              <w:object w:dxaOrig="1760" w:dyaOrig="1120">
                <v:shape id="_x0000_i1033" type="#_x0000_t75" style="width:88.1pt;height:55.9pt" o:ole="">
                  <v:imagedata r:id="rId25" o:title=""/>
                </v:shape>
                <o:OLEObject Type="Embed" ProgID="Equation.DSMT4" ShapeID="_x0000_i1033" DrawAspect="Content" ObjectID="_1687427831" r:id="rId26"/>
              </w:objec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119C3" w:rsidRDefault="007B0701" w:rsidP="006F02A4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Solve </w:t>
            </w:r>
            <w:r w:rsidRPr="00F72963">
              <w:rPr>
                <w:rFonts w:ascii="Arial" w:eastAsiaTheme="minorHAnsi" w:hAnsi="Arial" w:cs="Arial"/>
                <w:bCs/>
                <w:position w:val="-28"/>
              </w:rPr>
              <w:object w:dxaOrig="1620" w:dyaOrig="660">
                <v:shape id="_x0000_i1034" type="#_x0000_t75" style="width:81.15pt;height:33.3pt" o:ole="">
                  <v:imagedata r:id="rId27" o:title=""/>
                </v:shape>
                <o:OLEObject Type="Embed" ProgID="Equation.DSMT4" ShapeID="_x0000_i1034" DrawAspect="Content" ObjectID="_1687427832" r:id="rId28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by the method of separation of variables. </w: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B0701" w:rsidRPr="00F72963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Find the inverse Laplace transform of </w:t>
            </w:r>
            <w:r w:rsidRPr="00F72963">
              <w:rPr>
                <w:rFonts w:ascii="Arial" w:eastAsiaTheme="minorHAnsi" w:hAnsi="Arial" w:cs="Arial"/>
                <w:bCs/>
                <w:position w:val="-24"/>
              </w:rPr>
              <w:object w:dxaOrig="1200" w:dyaOrig="620">
                <v:shape id="_x0000_i1035" type="#_x0000_t75" style="width:59.65pt;height:30.65pt" o:ole="">
                  <v:imagedata r:id="rId29" o:title=""/>
                </v:shape>
                <o:OLEObject Type="Embed" ProgID="Equation.DSMT4" ShapeID="_x0000_i1035" DrawAspect="Content" ObjectID="_1687427833" r:id="rId30"/>
              </w:objec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B0701" w:rsidRPr="00F40D2A" w:rsidTr="006F02A4">
        <w:tc>
          <w:tcPr>
            <w:tcW w:w="466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B0701" w:rsidRPr="00F40D2A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B0701" w:rsidRPr="00F72963" w:rsidRDefault="007B0701" w:rsidP="006F02A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Obtain Fourier Series for f(x) = 1 + |x| in </w:t>
            </w:r>
            <w:r w:rsidRPr="00F72963">
              <w:rPr>
                <w:rFonts w:ascii="Arial" w:eastAsiaTheme="minorHAnsi" w:hAnsi="Arial" w:cs="Arial"/>
                <w:bCs/>
                <w:position w:val="-14"/>
              </w:rPr>
              <w:object w:dxaOrig="800" w:dyaOrig="400">
                <v:shape id="_x0000_i1036" type="#_x0000_t75" style="width:39.75pt;height:19.9pt" o:ole="">
                  <v:imagedata r:id="rId31" o:title=""/>
                </v:shape>
                <o:OLEObject Type="Embed" ProgID="Equation.DSMT4" ShapeID="_x0000_i1036" DrawAspect="Content" ObjectID="_1687427834" r:id="rId32"/>
              </w:object>
            </w:r>
          </w:p>
        </w:tc>
        <w:tc>
          <w:tcPr>
            <w:tcW w:w="447" w:type="dxa"/>
          </w:tcPr>
          <w:p w:rsidR="007B0701" w:rsidRPr="00915DE5" w:rsidRDefault="007B0701" w:rsidP="006F02A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B0701" w:rsidRPr="004126E9" w:rsidRDefault="007B0701" w:rsidP="006F02A4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7B0701" w:rsidRDefault="007B0701" w:rsidP="006F02A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521878">
      <w:footerReference w:type="even" r:id="rId33"/>
      <w:footerReference w:type="default" r:id="rId34"/>
      <w:pgSz w:w="11909" w:h="16834" w:code="9"/>
      <w:pgMar w:top="360" w:right="720" w:bottom="630" w:left="720" w:header="547" w:footer="941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F2588" w:rsidRDefault="007F2588">
      <w:r>
        <w:separator/>
      </w:r>
    </w:p>
  </w:endnote>
  <w:endnote w:type="continuationSeparator" w:id="1">
    <w:p w:rsidR="007F2588" w:rsidRDefault="007F25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E67A8B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E67A8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E67A8B" w:rsidRPr="004C67DA">
      <w:rPr>
        <w:b/>
        <w:sz w:val="20"/>
        <w:szCs w:val="20"/>
      </w:rPr>
      <w:fldChar w:fldCharType="separate"/>
    </w:r>
    <w:r w:rsidR="00FC4340">
      <w:rPr>
        <w:b/>
        <w:noProof/>
        <w:sz w:val="20"/>
        <w:szCs w:val="20"/>
      </w:rPr>
      <w:t>2</w:t>
    </w:r>
    <w:r w:rsidR="00E67A8B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E67A8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E67A8B" w:rsidRPr="004C67DA">
      <w:rPr>
        <w:b/>
        <w:sz w:val="20"/>
        <w:szCs w:val="20"/>
      </w:rPr>
      <w:fldChar w:fldCharType="separate"/>
    </w:r>
    <w:r w:rsidR="00FC4340">
      <w:rPr>
        <w:b/>
        <w:noProof/>
        <w:sz w:val="20"/>
        <w:szCs w:val="20"/>
      </w:rPr>
      <w:t>2</w:t>
    </w:r>
    <w:r w:rsidR="00E67A8B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F2588" w:rsidRDefault="007F2588">
      <w:r>
        <w:separator/>
      </w:r>
    </w:p>
  </w:footnote>
  <w:footnote w:type="continuationSeparator" w:id="1">
    <w:p w:rsidR="007F2588" w:rsidRDefault="007F25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65DBE"/>
    <w:rsid w:val="000739FD"/>
    <w:rsid w:val="00082F79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97966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1721A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034BD"/>
    <w:rsid w:val="0021019B"/>
    <w:rsid w:val="00211A11"/>
    <w:rsid w:val="00212867"/>
    <w:rsid w:val="002151A6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042A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4A7"/>
    <w:rsid w:val="00497752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1878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074F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1B67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0C6A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0701"/>
    <w:rsid w:val="007B1159"/>
    <w:rsid w:val="007B2876"/>
    <w:rsid w:val="007C5080"/>
    <w:rsid w:val="007D3E72"/>
    <w:rsid w:val="007E689A"/>
    <w:rsid w:val="007F075B"/>
    <w:rsid w:val="007F12CE"/>
    <w:rsid w:val="007F14FC"/>
    <w:rsid w:val="007F2588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3042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67A8B"/>
    <w:rsid w:val="00E72BD7"/>
    <w:rsid w:val="00E83EDC"/>
    <w:rsid w:val="00E939B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C4340"/>
    <w:rsid w:val="00FF44ED"/>
    <w:rsid w:val="00FF5C48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67A8B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3</Words>
  <Characters>201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7</cp:revision>
  <cp:lastPrinted>2021-07-10T07:40:00Z</cp:lastPrinted>
  <dcterms:created xsi:type="dcterms:W3CDTF">2021-07-10T06:54:00Z</dcterms:created>
  <dcterms:modified xsi:type="dcterms:W3CDTF">2021-07-10T07:40:00Z</dcterms:modified>
</cp:coreProperties>
</file>